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2C17" w:rsidRDefault="002C2C17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</w:p>
    <w:p w:rsidR="002C2C17" w:rsidRDefault="002C2C17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</w:p>
    <w:p w:rsidR="002C2C17" w:rsidRDefault="002C2C17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</w:p>
    <w:p w:rsidR="002C2C17" w:rsidRDefault="002C2C17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</w:p>
    <w:p w:rsidR="002C2C17" w:rsidRDefault="002C2C17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</w:p>
    <w:p w:rsidR="002C2C17" w:rsidRDefault="002C2C17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</w:p>
    <w:p w:rsidR="002C2C17" w:rsidRDefault="002C2C17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</w:p>
    <w:p w:rsidR="002C2C17" w:rsidRDefault="002C2C17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</w:p>
    <w:p w:rsidR="002C2C17" w:rsidRDefault="002C2C17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</w:p>
    <w:p w:rsidR="002C2C17" w:rsidRDefault="002C2C17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</w:p>
    <w:p w:rsidR="002C2C17" w:rsidRDefault="002C2C17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</w:p>
    <w:p w:rsidR="002C2C17" w:rsidRDefault="002C2C17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</w:p>
    <w:p w:rsidR="002C2C17" w:rsidRDefault="002C2C17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</w:p>
    <w:p w:rsidR="002C2C17" w:rsidRDefault="002C2C17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</w:p>
    <w:p w:rsidR="002C2C17" w:rsidRDefault="002C2C17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</w:p>
    <w:p w:rsidR="002C2C17" w:rsidRDefault="002C2C17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</w:p>
    <w:p w:rsidR="00FD7CB3" w:rsidRPr="003938F5" w:rsidRDefault="00FD7CB3" w:rsidP="00FD7CB3">
      <w:pPr>
        <w:autoSpaceDE w:val="0"/>
        <w:autoSpaceDN w:val="0"/>
        <w:adjustRightInd w:val="0"/>
        <w:spacing w:after="20" w:line="240" w:lineRule="auto"/>
        <w:jc w:val="center"/>
        <w:rPr>
          <w:rFonts w:ascii="Cutie Patootie" w:hAnsi="Cutie Patootie" w:cs="Cutie Patootie"/>
          <w:b/>
          <w:bCs/>
          <w:sz w:val="72"/>
          <w:szCs w:val="120"/>
        </w:rPr>
      </w:pPr>
      <w:bookmarkStart w:id="0" w:name="_GoBack"/>
      <w:bookmarkEnd w:id="0"/>
      <w:r w:rsidRPr="003938F5">
        <w:rPr>
          <w:rFonts w:ascii="Cutie Patootie" w:hAnsi="Cutie Patootie" w:cs="Cutie Patootie"/>
          <w:b/>
          <w:bCs/>
          <w:sz w:val="72"/>
          <w:szCs w:val="120"/>
        </w:rPr>
        <w:lastRenderedPageBreak/>
        <w:t>Steps to Multiplying Rational Expressions</w:t>
      </w:r>
    </w:p>
    <w:p w:rsidR="00FD7CB3" w:rsidRPr="003938F5" w:rsidRDefault="00FD7CB3" w:rsidP="00FD7CB3">
      <w:pPr>
        <w:autoSpaceDE w:val="0"/>
        <w:autoSpaceDN w:val="0"/>
        <w:adjustRightInd w:val="0"/>
        <w:spacing w:after="20" w:line="240" w:lineRule="auto"/>
        <w:rPr>
          <w:rFonts w:ascii="Cutie Patootie" w:hAnsi="Cutie Patootie" w:cs="Cutie Patootie"/>
          <w:sz w:val="72"/>
          <w:szCs w:val="110"/>
        </w:rPr>
      </w:pPr>
      <w:r w:rsidRPr="003938F5">
        <w:rPr>
          <w:rFonts w:ascii="Cutie Patootie" w:hAnsi="Cutie Patootie" w:cs="Cutie Patootie"/>
          <w:sz w:val="72"/>
          <w:szCs w:val="110"/>
        </w:rPr>
        <w:t>1.) Factor each numerator &amp; denominator.</w:t>
      </w:r>
    </w:p>
    <w:p w:rsidR="00FD7CB3" w:rsidRPr="003938F5" w:rsidRDefault="00FD7CB3" w:rsidP="00FD7CB3">
      <w:pPr>
        <w:autoSpaceDE w:val="0"/>
        <w:autoSpaceDN w:val="0"/>
        <w:adjustRightInd w:val="0"/>
        <w:spacing w:after="20" w:line="240" w:lineRule="auto"/>
        <w:rPr>
          <w:rFonts w:ascii="Cutie Patootie" w:hAnsi="Cutie Patootie" w:cs="Cutie Patootie"/>
          <w:sz w:val="72"/>
          <w:szCs w:val="110"/>
        </w:rPr>
      </w:pPr>
    </w:p>
    <w:p w:rsidR="00FD7CB3" w:rsidRPr="003938F5" w:rsidRDefault="00FD7CB3" w:rsidP="00FD7CB3">
      <w:pPr>
        <w:autoSpaceDE w:val="0"/>
        <w:autoSpaceDN w:val="0"/>
        <w:adjustRightInd w:val="0"/>
        <w:spacing w:after="20" w:line="240" w:lineRule="auto"/>
        <w:rPr>
          <w:rFonts w:ascii="Cutie Patootie" w:hAnsi="Cutie Patootie" w:cs="Cutie Patootie"/>
          <w:sz w:val="72"/>
          <w:szCs w:val="110"/>
        </w:rPr>
      </w:pPr>
      <w:r w:rsidRPr="003938F5">
        <w:rPr>
          <w:rFonts w:ascii="Cutie Patootie" w:hAnsi="Cutie Patootie" w:cs="Cutie Patootie"/>
          <w:sz w:val="72"/>
          <w:szCs w:val="110"/>
        </w:rPr>
        <w:t>2.) "</w:t>
      </w:r>
      <w:r w:rsidR="004F44B3" w:rsidRPr="003938F5">
        <w:rPr>
          <w:rFonts w:ascii="Cutie Patootie" w:hAnsi="Cutie Patootie" w:cs="Cutie Patootie"/>
          <w:sz w:val="72"/>
          <w:szCs w:val="110"/>
        </w:rPr>
        <w:t>_________</w:t>
      </w:r>
      <w:r w:rsidRPr="003938F5">
        <w:rPr>
          <w:rFonts w:ascii="Cutie Patootie" w:hAnsi="Cutie Patootie" w:cs="Cutie Patootie"/>
          <w:sz w:val="72"/>
          <w:szCs w:val="110"/>
        </w:rPr>
        <w:t xml:space="preserve">" all of the factors on the </w:t>
      </w:r>
      <w:r w:rsidR="004F44B3" w:rsidRPr="003938F5">
        <w:rPr>
          <w:rFonts w:ascii="Cutie Patootie" w:hAnsi="Cutie Patootie" w:cs="Cutie Patootie"/>
          <w:sz w:val="72"/>
          <w:szCs w:val="110"/>
        </w:rPr>
        <w:t>______</w:t>
      </w:r>
      <w:r w:rsidRPr="003938F5">
        <w:rPr>
          <w:rFonts w:ascii="Cutie Patootie" w:hAnsi="Cutie Patootie" w:cs="Cutie Patootie"/>
          <w:sz w:val="72"/>
          <w:szCs w:val="110"/>
        </w:rPr>
        <w:t xml:space="preserve"> together and all of the factors on the </w:t>
      </w:r>
      <w:r w:rsidR="004F44B3" w:rsidRPr="003938F5">
        <w:rPr>
          <w:rFonts w:ascii="Cutie Patootie" w:hAnsi="Cutie Patootie" w:cs="Cutie Patootie"/>
          <w:sz w:val="72"/>
          <w:szCs w:val="110"/>
        </w:rPr>
        <w:t>___________</w:t>
      </w:r>
      <w:r w:rsidRPr="003938F5">
        <w:rPr>
          <w:rFonts w:ascii="Cutie Patootie" w:hAnsi="Cutie Patootie" w:cs="Cutie Patootie"/>
          <w:sz w:val="72"/>
          <w:szCs w:val="110"/>
        </w:rPr>
        <w:t xml:space="preserve"> together.</w:t>
      </w:r>
    </w:p>
    <w:p w:rsidR="00FD7CB3" w:rsidRPr="003938F5" w:rsidRDefault="0002703B" w:rsidP="00FD7CB3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sz w:val="52"/>
          <w:szCs w:val="120"/>
        </w:rPr>
      </w:pPr>
      <w:r w:rsidRPr="003938F5">
        <w:rPr>
          <w:rFonts w:ascii="Cutie Patootie" w:hAnsi="Cutie Patootie" w:cs="Cutie Patootie"/>
          <w:noProof/>
          <w:sz w:val="52"/>
          <w:szCs w:val="1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41300</wp:posOffset>
                </wp:positionV>
                <wp:extent cx="5257800" cy="1333500"/>
                <wp:effectExtent l="19050" t="19050" r="38100" b="3810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7800" cy="1333500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3F0A542" id="Rectangle 6" o:spid="_x0000_s1026" style="position:absolute;margin-left:0;margin-top:19pt;width:414pt;height:105pt;z-index:251659264;visibility:visible;mso-wrap-style:square;mso-width-percent:0;mso-wrap-distance-left:9pt;mso-wrap-distance-top:0;mso-wrap-distance-right:9pt;mso-wrap-distance-bottom:0;mso-position-horizontal:center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" filled="f" strokecolor="black [3213]" strokeweight="4.5pt">
                <v:stroke dashstyle="dashDot"/>
                <w10:wrap anchorx="margin"/>
              </v:rect>
            </w:pict>
          </mc:Fallback>
        </mc:AlternateContent>
      </w:r>
    </w:p>
    <w:p w:rsidR="00FD7CB3" w:rsidRPr="003938F5" w:rsidRDefault="00FD7CB3" w:rsidP="001F27B7">
      <w:pPr>
        <w:autoSpaceDE w:val="0"/>
        <w:autoSpaceDN w:val="0"/>
        <w:adjustRightInd w:val="0"/>
        <w:spacing w:after="30" w:line="276" w:lineRule="auto"/>
        <w:rPr>
          <w:rFonts w:ascii="Cutie Patootie" w:hAnsi="Cutie Patootie" w:cs="Cutie Patootie"/>
          <w:sz w:val="52"/>
          <w:szCs w:val="120"/>
        </w:rPr>
      </w:pPr>
    </w:p>
    <w:p w:rsidR="0002703B" w:rsidRPr="003938F5" w:rsidRDefault="0002703B" w:rsidP="001F27B7">
      <w:pPr>
        <w:autoSpaceDE w:val="0"/>
        <w:autoSpaceDN w:val="0"/>
        <w:adjustRightInd w:val="0"/>
        <w:spacing w:after="30" w:line="276" w:lineRule="auto"/>
        <w:rPr>
          <w:rFonts w:ascii="Cutie Patootie" w:hAnsi="Cutie Patootie" w:cs="Cutie Patootie"/>
          <w:sz w:val="52"/>
          <w:szCs w:val="120"/>
        </w:rPr>
      </w:pPr>
    </w:p>
    <w:p w:rsidR="00FD7CB3" w:rsidRPr="003938F5" w:rsidRDefault="00FD7CB3" w:rsidP="001F27B7">
      <w:pPr>
        <w:autoSpaceDE w:val="0"/>
        <w:autoSpaceDN w:val="0"/>
        <w:adjustRightInd w:val="0"/>
        <w:spacing w:after="30" w:line="276" w:lineRule="auto"/>
        <w:rPr>
          <w:rFonts w:ascii="Cutie Patootie" w:hAnsi="Cutie Patootie" w:cs="Cutie Patootie"/>
          <w:sz w:val="52"/>
          <w:szCs w:val="120"/>
        </w:rPr>
      </w:pPr>
    </w:p>
    <w:p w:rsidR="00FD7CB3" w:rsidRPr="003938F5" w:rsidRDefault="00FD7CB3" w:rsidP="00FD7CB3">
      <w:pPr>
        <w:autoSpaceDE w:val="0"/>
        <w:autoSpaceDN w:val="0"/>
        <w:adjustRightInd w:val="0"/>
        <w:spacing w:after="20" w:line="240" w:lineRule="auto"/>
        <w:rPr>
          <w:rFonts w:ascii="Cutie Patootie" w:hAnsi="Cutie Patootie" w:cs="Cutie Patootie"/>
          <w:sz w:val="72"/>
          <w:szCs w:val="110"/>
        </w:rPr>
      </w:pPr>
      <w:r w:rsidRPr="003938F5">
        <w:rPr>
          <w:rFonts w:ascii="Cutie Patootie" w:hAnsi="Cutie Patootie" w:cs="Cutie Patootie"/>
          <w:sz w:val="72"/>
          <w:szCs w:val="110"/>
        </w:rPr>
        <w:t xml:space="preserve">3.) </w:t>
      </w:r>
      <w:r w:rsidR="004F44B3" w:rsidRPr="003938F5">
        <w:rPr>
          <w:rFonts w:ascii="Cutie Patootie" w:hAnsi="Cutie Patootie" w:cs="Cutie Patootie"/>
          <w:sz w:val="72"/>
          <w:szCs w:val="110"/>
        </w:rPr>
        <w:t>_________</w:t>
      </w:r>
      <w:r w:rsidRPr="003938F5">
        <w:rPr>
          <w:rFonts w:ascii="Cutie Patootie" w:hAnsi="Cutie Patootie" w:cs="Cutie Patootie"/>
          <w:sz w:val="72"/>
          <w:szCs w:val="110"/>
        </w:rPr>
        <w:t xml:space="preserve"> by </w:t>
      </w:r>
      <w:r w:rsidR="004F44B3" w:rsidRPr="003938F5">
        <w:rPr>
          <w:rFonts w:ascii="Cutie Patootie" w:hAnsi="Cutie Patootie" w:cs="Cutie Patootie"/>
          <w:sz w:val="72"/>
          <w:szCs w:val="110"/>
        </w:rPr>
        <w:t>_____________</w:t>
      </w:r>
      <w:r w:rsidRPr="003938F5">
        <w:rPr>
          <w:rFonts w:ascii="Cutie Patootie" w:hAnsi="Cutie Patootie" w:cs="Cutie Patootie"/>
          <w:sz w:val="72"/>
          <w:szCs w:val="110"/>
        </w:rPr>
        <w:t xml:space="preserve"> out common factors from the </w:t>
      </w:r>
      <w:r w:rsidR="004F44B3" w:rsidRPr="003938F5">
        <w:rPr>
          <w:rFonts w:ascii="Cutie Patootie" w:hAnsi="Cutie Patootie" w:cs="Cutie Patootie"/>
          <w:sz w:val="72"/>
          <w:szCs w:val="110"/>
        </w:rPr>
        <w:t>____________</w:t>
      </w:r>
      <w:r w:rsidRPr="003938F5">
        <w:rPr>
          <w:rFonts w:ascii="Cutie Patootie" w:hAnsi="Cutie Patootie" w:cs="Cutie Patootie"/>
          <w:sz w:val="72"/>
          <w:szCs w:val="110"/>
        </w:rPr>
        <w:t xml:space="preserve"> &amp; </w:t>
      </w:r>
      <w:r w:rsidR="004F44B3" w:rsidRPr="003938F5">
        <w:rPr>
          <w:rFonts w:ascii="Cutie Patootie" w:hAnsi="Cutie Patootie" w:cs="Cutie Patootie"/>
          <w:sz w:val="72"/>
          <w:szCs w:val="110"/>
        </w:rPr>
        <w:t>_____________</w:t>
      </w:r>
      <w:r w:rsidRPr="003938F5">
        <w:rPr>
          <w:rFonts w:ascii="Cutie Patootie" w:hAnsi="Cutie Patootie" w:cs="Cutie Patootie"/>
          <w:sz w:val="72"/>
          <w:szCs w:val="110"/>
        </w:rPr>
        <w:t xml:space="preserve">... remember, only </w:t>
      </w:r>
      <w:r w:rsidR="004F44B3" w:rsidRPr="003938F5">
        <w:rPr>
          <w:rFonts w:ascii="Cutie Patootie" w:hAnsi="Cutie Patootie" w:cs="Cutie Patootie"/>
          <w:sz w:val="72"/>
          <w:szCs w:val="110"/>
        </w:rPr>
        <w:t>__</w:t>
      </w:r>
      <w:r w:rsidRPr="003938F5">
        <w:rPr>
          <w:rFonts w:ascii="Cutie Patootie" w:hAnsi="Cutie Patootie" w:cs="Cutie Patootie"/>
          <w:sz w:val="72"/>
          <w:szCs w:val="110"/>
        </w:rPr>
        <w:t xml:space="preserve">for </w:t>
      </w:r>
      <w:r w:rsidR="004F44B3" w:rsidRPr="003938F5">
        <w:rPr>
          <w:rFonts w:ascii="Cutie Patootie" w:hAnsi="Cutie Patootie" w:cs="Cutie Patootie"/>
          <w:sz w:val="72"/>
          <w:szCs w:val="110"/>
        </w:rPr>
        <w:t>__</w:t>
      </w:r>
      <w:r w:rsidRPr="003938F5">
        <w:rPr>
          <w:rFonts w:ascii="Cutie Patootie" w:hAnsi="Cutie Patootie" w:cs="Cutie Patootie"/>
          <w:sz w:val="72"/>
          <w:szCs w:val="110"/>
        </w:rPr>
        <w:t>!</w:t>
      </w:r>
    </w:p>
    <w:p w:rsidR="00FD7CB3" w:rsidRPr="003938F5" w:rsidRDefault="00FD7CB3" w:rsidP="00FD7CB3">
      <w:pPr>
        <w:autoSpaceDE w:val="0"/>
        <w:autoSpaceDN w:val="0"/>
        <w:adjustRightInd w:val="0"/>
        <w:spacing w:after="20" w:line="240" w:lineRule="auto"/>
        <w:rPr>
          <w:rFonts w:ascii="Cutie Patootie" w:hAnsi="Cutie Patootie" w:cs="Cutie Patootie"/>
          <w:sz w:val="72"/>
          <w:szCs w:val="110"/>
        </w:rPr>
      </w:pPr>
    </w:p>
    <w:p w:rsidR="00FD7CB3" w:rsidRPr="003938F5" w:rsidRDefault="00FD7CB3" w:rsidP="00FD7CB3">
      <w:pPr>
        <w:autoSpaceDE w:val="0"/>
        <w:autoSpaceDN w:val="0"/>
        <w:adjustRightInd w:val="0"/>
        <w:spacing w:after="20" w:line="240" w:lineRule="auto"/>
        <w:rPr>
          <w:rFonts w:ascii="Cutie Patootie" w:hAnsi="Cutie Patootie" w:cs="Cutie Patootie"/>
          <w:b/>
          <w:bCs/>
          <w:sz w:val="72"/>
          <w:szCs w:val="110"/>
        </w:rPr>
      </w:pPr>
      <w:r w:rsidRPr="003938F5">
        <w:rPr>
          <w:rFonts w:ascii="Cutie Patootie" w:hAnsi="Cutie Patootie" w:cs="Cutie Patootie"/>
          <w:sz w:val="72"/>
          <w:szCs w:val="110"/>
        </w:rPr>
        <w:t xml:space="preserve">4.) Write your answer in simplest </w:t>
      </w:r>
      <w:r w:rsidR="004F44B3" w:rsidRPr="003938F5">
        <w:rPr>
          <w:rFonts w:ascii="Cutie Patootie" w:hAnsi="Cutie Patootie" w:cs="Cutie Patootie"/>
          <w:sz w:val="72"/>
          <w:szCs w:val="110"/>
        </w:rPr>
        <w:t>__________</w:t>
      </w:r>
      <w:r w:rsidRPr="003938F5">
        <w:rPr>
          <w:rFonts w:ascii="Cutie Patootie" w:hAnsi="Cutie Patootie" w:cs="Cutie Patootie"/>
          <w:sz w:val="72"/>
          <w:szCs w:val="110"/>
        </w:rPr>
        <w:t xml:space="preserve"> form...</w:t>
      </w:r>
      <w:r w:rsidRPr="003938F5">
        <w:rPr>
          <w:rFonts w:ascii="Cutie Patootie" w:hAnsi="Cutie Patootie" w:cs="Cutie Patootie"/>
          <w:b/>
          <w:bCs/>
          <w:sz w:val="72"/>
          <w:szCs w:val="110"/>
        </w:rPr>
        <w:t xml:space="preserve">DO </w:t>
      </w:r>
      <w:r w:rsidR="004F44B3" w:rsidRPr="003938F5">
        <w:rPr>
          <w:rFonts w:ascii="Cutie Patootie" w:hAnsi="Cutie Patootie" w:cs="Cutie Patootie"/>
          <w:b/>
          <w:bCs/>
          <w:sz w:val="72"/>
          <w:szCs w:val="110"/>
        </w:rPr>
        <w:t>_____________</w:t>
      </w:r>
      <w:r w:rsidRPr="003938F5">
        <w:rPr>
          <w:rFonts w:ascii="Cutie Patootie" w:hAnsi="Cutie Patootie" w:cs="Cutie Patootie"/>
          <w:b/>
          <w:bCs/>
          <w:sz w:val="72"/>
          <w:szCs w:val="110"/>
        </w:rPr>
        <w:t xml:space="preserve"> DISTRIBUTE!</w:t>
      </w:r>
    </w:p>
    <w:p w:rsidR="00FD7CB3" w:rsidRPr="003938F5" w:rsidRDefault="00FD7CB3" w:rsidP="001F27B7">
      <w:pPr>
        <w:autoSpaceDE w:val="0"/>
        <w:autoSpaceDN w:val="0"/>
        <w:adjustRightInd w:val="0"/>
        <w:spacing w:after="30" w:line="276" w:lineRule="auto"/>
        <w:rPr>
          <w:rFonts w:ascii="Cutie Patootie" w:hAnsi="Cutie Patootie" w:cs="Cutie Patootie"/>
          <w:sz w:val="72"/>
          <w:szCs w:val="120"/>
        </w:rPr>
      </w:pPr>
    </w:p>
    <w:p w:rsidR="00BB2705" w:rsidRPr="003938F5" w:rsidRDefault="001F27B7" w:rsidP="001F27B7">
      <w:pPr>
        <w:autoSpaceDE w:val="0"/>
        <w:autoSpaceDN w:val="0"/>
        <w:adjustRightInd w:val="0"/>
        <w:spacing w:after="30" w:line="276" w:lineRule="auto"/>
        <w:rPr>
          <w:rFonts w:ascii="Arial" w:hAnsi="Arial" w:cs="Arial"/>
          <w:sz w:val="72"/>
          <w:szCs w:val="120"/>
        </w:rPr>
      </w:pPr>
      <w:r w:rsidRPr="003938F5">
        <w:rPr>
          <w:rFonts w:ascii="Cutie Patootie" w:hAnsi="Cutie Patootie" w:cs="Cutie Patootie"/>
          <w:sz w:val="72"/>
          <w:szCs w:val="120"/>
        </w:rPr>
        <w:t>Examples: Multiply</w:t>
      </w:r>
      <w:r w:rsidRPr="003938F5">
        <w:rPr>
          <w:rFonts w:ascii="Arial" w:hAnsi="Arial" w:cs="Arial"/>
          <w:sz w:val="72"/>
          <w:szCs w:val="120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75"/>
        <w:gridCol w:w="5375"/>
      </w:tblGrid>
      <w:tr w:rsidR="003938F5" w:rsidRPr="003938F5" w:rsidTr="001F27B7">
        <w:trPr>
          <w:trHeight w:val="13042"/>
        </w:trPr>
        <w:tc>
          <w:tcPr>
            <w:tcW w:w="5375" w:type="dxa"/>
          </w:tcPr>
          <w:p w:rsidR="001F27B7" w:rsidRPr="003938F5" w:rsidRDefault="001F27B7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rFonts w:ascii="Cutie Patootie" w:hAnsi="Cutie Patootie" w:cs="Arial"/>
                <w:sz w:val="72"/>
                <w:szCs w:val="120"/>
              </w:rPr>
            </w:pPr>
            <w:r w:rsidRPr="003938F5">
              <w:rPr>
                <w:rFonts w:ascii="Cutie Patootie" w:hAnsi="Cutie Patootie" w:cs="Arial"/>
                <w:sz w:val="72"/>
                <w:szCs w:val="120"/>
              </w:rPr>
              <w:t>1.)</w:t>
            </w:r>
            <w:r w:rsidRPr="003938F5">
              <w:rPr>
                <w:rFonts w:ascii="Cutie Patootie" w:hAnsi="Cutie Patootie"/>
                <w:noProof/>
                <w:sz w:val="18"/>
              </w:rPr>
              <w:t xml:space="preserve"> </w:t>
            </w:r>
            <w:r w:rsidRPr="003938F5">
              <w:rPr>
                <w:rFonts w:ascii="Cutie Patootie" w:hAnsi="Cutie Patootie"/>
                <w:noProof/>
                <w:sz w:val="18"/>
              </w:rPr>
              <w:drawing>
                <wp:inline distT="0" distB="0" distL="0" distR="0" wp14:anchorId="2F1E33BF" wp14:editId="34B3E1E1">
                  <wp:extent cx="1752600" cy="911609"/>
                  <wp:effectExtent l="0" t="0" r="0" b="317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1147" cy="921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75" w:type="dxa"/>
          </w:tcPr>
          <w:p w:rsidR="001F27B7" w:rsidRPr="003938F5" w:rsidRDefault="001F27B7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rFonts w:ascii="Cutie Patootie" w:hAnsi="Cutie Patootie" w:cs="Arial"/>
                <w:sz w:val="72"/>
                <w:szCs w:val="120"/>
              </w:rPr>
            </w:pPr>
            <w:r w:rsidRPr="003938F5">
              <w:rPr>
                <w:rFonts w:ascii="Cutie Patootie" w:hAnsi="Cutie Patootie" w:cs="Arial"/>
                <w:sz w:val="72"/>
                <w:szCs w:val="120"/>
              </w:rPr>
              <w:t>2.)</w:t>
            </w:r>
            <w:r w:rsidRPr="003938F5">
              <w:rPr>
                <w:rFonts w:ascii="Cutie Patootie" w:hAnsi="Cutie Patootie"/>
                <w:noProof/>
                <w:sz w:val="18"/>
              </w:rPr>
              <w:t xml:space="preserve"> </w:t>
            </w:r>
            <w:r w:rsidRPr="003938F5">
              <w:rPr>
                <w:rFonts w:ascii="Cutie Patootie" w:hAnsi="Cutie Patootie"/>
                <w:noProof/>
                <w:sz w:val="18"/>
              </w:rPr>
              <w:drawing>
                <wp:inline distT="0" distB="0" distL="0" distR="0" wp14:anchorId="625D184D" wp14:editId="287A2854">
                  <wp:extent cx="2260681" cy="770467"/>
                  <wp:effectExtent l="0" t="0" r="635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8611" cy="776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F27B7" w:rsidRPr="003938F5" w:rsidRDefault="001F27B7" w:rsidP="001F27B7">
      <w:pPr>
        <w:autoSpaceDE w:val="0"/>
        <w:autoSpaceDN w:val="0"/>
        <w:adjustRightInd w:val="0"/>
        <w:spacing w:after="30" w:line="276" w:lineRule="auto"/>
        <w:jc w:val="center"/>
        <w:rPr>
          <w:rFonts w:ascii="Cutie Patootie" w:hAnsi="Cutie Patootie" w:cs="Cutie Patootie"/>
          <w:b/>
          <w:bCs/>
          <w:sz w:val="96"/>
          <w:szCs w:val="120"/>
        </w:rPr>
      </w:pPr>
      <w:r w:rsidRPr="003938F5">
        <w:rPr>
          <w:rFonts w:ascii="Cutie Patootie" w:hAnsi="Cutie Patootie" w:cs="Cutie Patootie"/>
          <w:b/>
          <w:bCs/>
          <w:sz w:val="96"/>
          <w:szCs w:val="120"/>
        </w:rPr>
        <w:t>Steps to Dividing Rational Expressions</w:t>
      </w:r>
    </w:p>
    <w:p w:rsidR="001F27B7" w:rsidRPr="003938F5" w:rsidRDefault="001F27B7" w:rsidP="001F27B7">
      <w:pPr>
        <w:autoSpaceDE w:val="0"/>
        <w:autoSpaceDN w:val="0"/>
        <w:adjustRightInd w:val="0"/>
        <w:spacing w:after="30" w:line="276" w:lineRule="auto"/>
        <w:rPr>
          <w:rFonts w:ascii="Cutie Patootie" w:hAnsi="Cutie Patootie" w:cs="Cutie Patootie"/>
          <w:sz w:val="96"/>
          <w:szCs w:val="120"/>
        </w:rPr>
      </w:pPr>
      <w:r w:rsidRPr="003938F5">
        <w:rPr>
          <w:rFonts w:ascii="Cutie Patootie" w:hAnsi="Cutie Patootie" w:cs="Cutie Patootie"/>
          <w:sz w:val="96"/>
          <w:szCs w:val="120"/>
        </w:rPr>
        <w:t xml:space="preserve">1.) ____________ as ___________ by the _____________________. </w:t>
      </w:r>
    </w:p>
    <w:p w:rsidR="001F27B7" w:rsidRPr="003938F5" w:rsidRDefault="00E60940" w:rsidP="001F27B7">
      <w:pPr>
        <w:autoSpaceDE w:val="0"/>
        <w:autoSpaceDN w:val="0"/>
        <w:adjustRightInd w:val="0"/>
        <w:spacing w:after="30" w:line="276" w:lineRule="auto"/>
        <w:rPr>
          <w:rFonts w:ascii="Cutie Patootie" w:hAnsi="Cutie Patootie" w:cs="Cutie Patootie"/>
          <w:sz w:val="56"/>
          <w:szCs w:val="120"/>
        </w:rPr>
      </w:pPr>
      <w:r w:rsidRPr="003938F5">
        <w:rPr>
          <w:rFonts w:ascii="Cutie Patootie" w:hAnsi="Cutie Patootie" w:cs="Cutie Patootie"/>
          <w:noProof/>
          <w:sz w:val="52"/>
          <w:szCs w:val="1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91C84D3" wp14:editId="76204D9E">
                <wp:simplePos x="0" y="0"/>
                <wp:positionH relativeFrom="margin">
                  <wp:posOffset>3606800</wp:posOffset>
                </wp:positionH>
                <wp:positionV relativeFrom="paragraph">
                  <wp:posOffset>498475</wp:posOffset>
                </wp:positionV>
                <wp:extent cx="3149600" cy="1651000"/>
                <wp:effectExtent l="19050" t="19050" r="31750" b="4445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9600" cy="1651000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D17B17F" id="Rectangle 7" o:spid="_x0000_s1026" style="position:absolute;margin-left:284pt;margin-top:39.25pt;width:248pt;height:130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" filled="f" strokecolor="black [3213]" strokeweight="4.5pt">
                <v:stroke dashstyle="dashDot"/>
                <w10:wrap anchorx="margin"/>
              </v:rect>
            </w:pict>
          </mc:Fallback>
        </mc:AlternateContent>
      </w:r>
    </w:p>
    <w:p w:rsidR="001F27B7" w:rsidRPr="003938F5" w:rsidRDefault="00E60940" w:rsidP="00E60940">
      <w:pPr>
        <w:autoSpaceDE w:val="0"/>
        <w:autoSpaceDN w:val="0"/>
        <w:adjustRightInd w:val="0"/>
        <w:spacing w:after="30" w:line="276" w:lineRule="auto"/>
        <w:rPr>
          <w:rFonts w:ascii="KG Drops of Jupiter" w:hAnsi="KG Drops of Jupiter" w:cs="KG Drops of Jupiter"/>
          <w:b/>
          <w:bCs/>
          <w:sz w:val="44"/>
          <w:szCs w:val="90"/>
        </w:rPr>
      </w:pPr>
      <w:r w:rsidRPr="003938F5">
        <w:rPr>
          <w:noProof/>
        </w:rPr>
        <w:drawing>
          <wp:anchor distT="0" distB="0" distL="114300" distR="114300" simplePos="0" relativeHeight="251660288" behindDoc="0" locked="0" layoutInCell="1" allowOverlap="1">
            <wp:simplePos x="457200" y="4368800"/>
            <wp:positionH relativeFrom="column">
              <wp:align>left</wp:align>
            </wp:positionH>
            <wp:positionV relativeFrom="paragraph">
              <wp:align>top</wp:align>
            </wp:positionV>
            <wp:extent cx="3517900" cy="1678387"/>
            <wp:effectExtent l="0" t="0" r="635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7900" cy="167838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938F5">
        <w:rPr>
          <w:rFonts w:ascii="KG Drops of Jupiter" w:hAnsi="KG Drops of Jupiter" w:cs="KG Drops of Jupiter"/>
          <w:b/>
          <w:bCs/>
          <w:sz w:val="72"/>
          <w:szCs w:val="90"/>
        </w:rPr>
        <w:br w:type="textWrapping" w:clear="all"/>
      </w:r>
    </w:p>
    <w:p w:rsidR="001F27B7" w:rsidRPr="003938F5" w:rsidRDefault="001F27B7" w:rsidP="001F27B7">
      <w:pPr>
        <w:autoSpaceDE w:val="0"/>
        <w:autoSpaceDN w:val="0"/>
        <w:adjustRightInd w:val="0"/>
        <w:spacing w:after="30" w:line="276" w:lineRule="auto"/>
        <w:jc w:val="center"/>
        <w:rPr>
          <w:rFonts w:ascii="KG Drops of Jupiter" w:hAnsi="KG Drops of Jupiter" w:cs="KG Drops of Jupiter"/>
          <w:b/>
          <w:bCs/>
          <w:sz w:val="72"/>
          <w:szCs w:val="96"/>
        </w:rPr>
      </w:pPr>
      <w:r w:rsidRPr="003938F5">
        <w:rPr>
          <w:rFonts w:ascii="KG Drops of Jupiter" w:hAnsi="KG Drops of Jupiter" w:cs="KG Drops of Jupiter"/>
          <w:b/>
          <w:bCs/>
          <w:sz w:val="72"/>
          <w:szCs w:val="96"/>
        </w:rPr>
        <w:t xml:space="preserve">Remember </w:t>
      </w:r>
      <w:r w:rsidR="001C232A" w:rsidRPr="003938F5">
        <w:rPr>
          <w:rFonts w:ascii="KG Drops of Jupiter" w:hAnsi="KG Drops of Jupiter" w:cs="KG Drops of Jupiter"/>
          <w:b/>
          <w:bCs/>
          <w:sz w:val="72"/>
          <w:szCs w:val="96"/>
        </w:rPr>
        <w:t>______</w:t>
      </w:r>
      <w:r w:rsidRPr="003938F5">
        <w:rPr>
          <w:rFonts w:ascii="KG Drops of Jupiter" w:hAnsi="KG Drops of Jupiter" w:cs="KG Drops of Jupiter"/>
          <w:b/>
          <w:bCs/>
          <w:sz w:val="72"/>
          <w:szCs w:val="96"/>
        </w:rPr>
        <w:t xml:space="preserve">, </w:t>
      </w:r>
      <w:r w:rsidR="001C232A" w:rsidRPr="003938F5">
        <w:rPr>
          <w:rFonts w:ascii="KG Drops of Jupiter" w:hAnsi="KG Drops of Jupiter" w:cs="KG Drops of Jupiter"/>
          <w:b/>
          <w:bCs/>
          <w:sz w:val="72"/>
          <w:szCs w:val="96"/>
        </w:rPr>
        <w:t>_______</w:t>
      </w:r>
      <w:r w:rsidRPr="003938F5">
        <w:rPr>
          <w:rFonts w:ascii="KG Drops of Jupiter" w:hAnsi="KG Drops of Jupiter" w:cs="KG Drops of Jupiter"/>
          <w:b/>
          <w:bCs/>
          <w:sz w:val="72"/>
          <w:szCs w:val="96"/>
        </w:rPr>
        <w:t xml:space="preserve">, </w:t>
      </w:r>
      <w:r w:rsidR="001C232A" w:rsidRPr="003938F5">
        <w:rPr>
          <w:rFonts w:ascii="KG Drops of Jupiter" w:hAnsi="KG Drops of Jupiter" w:cs="KG Drops of Jupiter"/>
          <w:b/>
          <w:bCs/>
          <w:sz w:val="72"/>
          <w:szCs w:val="96"/>
        </w:rPr>
        <w:t>____</w:t>
      </w:r>
      <w:r w:rsidRPr="003938F5">
        <w:rPr>
          <w:rFonts w:ascii="KG Drops of Jupiter" w:hAnsi="KG Drops of Jupiter" w:cs="KG Drops of Jupiter"/>
          <w:b/>
          <w:bCs/>
          <w:sz w:val="72"/>
          <w:szCs w:val="96"/>
        </w:rPr>
        <w:t>!</w:t>
      </w:r>
    </w:p>
    <w:p w:rsidR="001F27B7" w:rsidRPr="003938F5" w:rsidRDefault="001F27B7" w:rsidP="001F27B7">
      <w:pPr>
        <w:autoSpaceDE w:val="0"/>
        <w:autoSpaceDN w:val="0"/>
        <w:adjustRightInd w:val="0"/>
        <w:spacing w:after="30" w:line="276" w:lineRule="auto"/>
        <w:rPr>
          <w:rFonts w:ascii="Cutie Patootie" w:hAnsi="Cutie Patootie" w:cs="Cutie Patootie"/>
          <w:sz w:val="56"/>
          <w:szCs w:val="96"/>
        </w:rPr>
      </w:pPr>
    </w:p>
    <w:p w:rsidR="001F27B7" w:rsidRPr="003938F5" w:rsidRDefault="001F27B7" w:rsidP="001F27B7">
      <w:pPr>
        <w:autoSpaceDE w:val="0"/>
        <w:autoSpaceDN w:val="0"/>
        <w:adjustRightInd w:val="0"/>
        <w:spacing w:after="30" w:line="276" w:lineRule="auto"/>
        <w:rPr>
          <w:rFonts w:ascii="Cutie Patootie" w:hAnsi="Cutie Patootie" w:cs="Cutie Patootie"/>
          <w:sz w:val="96"/>
          <w:szCs w:val="96"/>
        </w:rPr>
      </w:pPr>
      <w:r w:rsidRPr="003938F5">
        <w:rPr>
          <w:rFonts w:ascii="Cutie Patootie" w:hAnsi="Cutie Patootie" w:cs="Cutie Patootie"/>
          <w:sz w:val="96"/>
          <w:szCs w:val="96"/>
        </w:rPr>
        <w:t xml:space="preserve">2.) Follow steps for </w:t>
      </w:r>
      <w:r w:rsidR="001C232A" w:rsidRPr="003938F5">
        <w:rPr>
          <w:rFonts w:ascii="Cutie Patootie" w:hAnsi="Cutie Patootie" w:cs="Cutie Patootie"/>
          <w:sz w:val="96"/>
          <w:szCs w:val="96"/>
        </w:rPr>
        <w:t>____________</w:t>
      </w:r>
      <w:r w:rsidRPr="003938F5">
        <w:rPr>
          <w:rFonts w:ascii="Cutie Patootie" w:hAnsi="Cutie Patootie" w:cs="Cutie Patootie"/>
          <w:sz w:val="96"/>
          <w:szCs w:val="96"/>
        </w:rPr>
        <w:t xml:space="preserve"> Rational Expressions.</w:t>
      </w:r>
    </w:p>
    <w:p w:rsidR="001F27B7" w:rsidRPr="003938F5" w:rsidRDefault="0002703B" w:rsidP="001F27B7">
      <w:pPr>
        <w:autoSpaceDE w:val="0"/>
        <w:autoSpaceDN w:val="0"/>
        <w:adjustRightInd w:val="0"/>
        <w:spacing w:after="30" w:line="276" w:lineRule="auto"/>
        <w:rPr>
          <w:rFonts w:ascii="Cutie Patootie" w:hAnsi="Cutie Patootie" w:cs="Cutie Patootie"/>
          <w:sz w:val="72"/>
          <w:szCs w:val="110"/>
        </w:rPr>
      </w:pPr>
      <w:r w:rsidRPr="003938F5">
        <w:rPr>
          <w:rFonts w:ascii="Cutie Patootie" w:hAnsi="Cutie Patootie" w:cs="Cutie Patootie"/>
          <w:sz w:val="72"/>
          <w:szCs w:val="110"/>
        </w:rPr>
        <w:t>Examples:</w:t>
      </w:r>
      <w:r w:rsidR="001F27B7" w:rsidRPr="003938F5">
        <w:rPr>
          <w:rFonts w:ascii="Cutie Patootie" w:hAnsi="Cutie Patootie" w:cs="Cutie Patootie"/>
          <w:sz w:val="72"/>
          <w:szCs w:val="110"/>
        </w:rPr>
        <w:t xml:space="preserve"> Divid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3938F5" w:rsidRPr="003938F5" w:rsidTr="00BB2705">
        <w:tc>
          <w:tcPr>
            <w:tcW w:w="10790" w:type="dxa"/>
          </w:tcPr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  <w:r w:rsidRPr="003938F5">
              <w:rPr>
                <w:rFonts w:ascii="Cutie Patootie" w:hAnsi="Cutie Patootie" w:cs="Cutie Patootie"/>
                <w:sz w:val="72"/>
                <w:szCs w:val="110"/>
              </w:rPr>
              <w:t>3.)</w:t>
            </w:r>
            <w:r w:rsidRPr="003938F5">
              <w:rPr>
                <w:noProof/>
                <w:sz w:val="18"/>
              </w:rPr>
              <w:t xml:space="preserve"> </w:t>
            </w:r>
            <w:r w:rsidRPr="003938F5">
              <w:rPr>
                <w:noProof/>
                <w:position w:val="-24"/>
                <w:sz w:val="18"/>
              </w:rPr>
              <w:object w:dxaOrig="2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2.6pt;height:55.25pt" o:ole="">
                  <v:imagedata r:id="rId7" o:title=""/>
                </v:shape>
                <o:OLEObject Type="Embed" ProgID="Equation.DSMT4" ShapeID="_x0000_i1025" DrawAspect="Content" ObjectID="_1570605770" r:id="rId8"/>
              </w:object>
            </w: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rFonts w:ascii="Cutie Patootie" w:hAnsi="Cutie Patootie" w:cs="Cutie Patootie"/>
                <w:sz w:val="72"/>
                <w:szCs w:val="110"/>
              </w:rPr>
            </w:pPr>
          </w:p>
        </w:tc>
      </w:tr>
      <w:tr w:rsidR="003938F5" w:rsidRPr="003938F5" w:rsidTr="00BB2705">
        <w:tc>
          <w:tcPr>
            <w:tcW w:w="10790" w:type="dxa"/>
          </w:tcPr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  <w:r w:rsidRPr="003938F5">
              <w:rPr>
                <w:rFonts w:ascii="Cutie Patootie" w:hAnsi="Cutie Patootie" w:cs="Cutie Patootie"/>
                <w:sz w:val="72"/>
                <w:szCs w:val="110"/>
              </w:rPr>
              <w:t>4.)</w:t>
            </w:r>
            <w:r w:rsidRPr="003938F5">
              <w:rPr>
                <w:noProof/>
                <w:sz w:val="18"/>
              </w:rPr>
              <w:t xml:space="preserve"> </w:t>
            </w:r>
            <w:r w:rsidRPr="003938F5">
              <w:rPr>
                <w:noProof/>
                <w:sz w:val="18"/>
              </w:rPr>
              <w:drawing>
                <wp:inline distT="0" distB="0" distL="0" distR="0" wp14:anchorId="6C356B03" wp14:editId="58573931">
                  <wp:extent cx="2413000" cy="621296"/>
                  <wp:effectExtent l="0" t="0" r="6350" b="762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0290" cy="6411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noProof/>
                <w:sz w:val="18"/>
              </w:rPr>
            </w:pPr>
          </w:p>
          <w:p w:rsidR="00BB2705" w:rsidRPr="003938F5" w:rsidRDefault="00BB2705" w:rsidP="001F27B7">
            <w:pPr>
              <w:autoSpaceDE w:val="0"/>
              <w:autoSpaceDN w:val="0"/>
              <w:adjustRightInd w:val="0"/>
              <w:spacing w:after="30" w:line="276" w:lineRule="auto"/>
              <w:rPr>
                <w:rFonts w:ascii="Cutie Patootie" w:hAnsi="Cutie Patootie" w:cs="Cutie Patootie"/>
                <w:sz w:val="72"/>
                <w:szCs w:val="110"/>
              </w:rPr>
            </w:pPr>
          </w:p>
        </w:tc>
      </w:tr>
    </w:tbl>
    <w:p w:rsidR="00BB2705" w:rsidRPr="003938F5" w:rsidRDefault="00BB2705" w:rsidP="001F27B7">
      <w:pPr>
        <w:autoSpaceDE w:val="0"/>
        <w:autoSpaceDN w:val="0"/>
        <w:adjustRightInd w:val="0"/>
        <w:spacing w:after="30" w:line="276" w:lineRule="auto"/>
        <w:rPr>
          <w:rFonts w:ascii="Cutie Patootie" w:hAnsi="Cutie Patootie" w:cs="Cutie Patootie"/>
          <w:sz w:val="72"/>
          <w:szCs w:val="110"/>
        </w:rPr>
      </w:pPr>
    </w:p>
    <w:p w:rsidR="00F72AF5" w:rsidRPr="003938F5" w:rsidRDefault="00F72AF5" w:rsidP="001F27B7">
      <w:pPr>
        <w:jc w:val="center"/>
        <w:rPr>
          <w:sz w:val="18"/>
        </w:rPr>
      </w:pPr>
    </w:p>
    <w:sectPr w:rsidR="00F72AF5" w:rsidRPr="003938F5" w:rsidSect="001F27B7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utie Patootie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KG Drops of Jupiter">
    <w:panose1 w:val="02000000000000000000"/>
    <w:charset w:val="00"/>
    <w:family w:val="auto"/>
    <w:pitch w:val="variable"/>
    <w:sig w:usb0="A000002F" w:usb1="00000002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27B7"/>
    <w:rsid w:val="0002703B"/>
    <w:rsid w:val="001C232A"/>
    <w:rsid w:val="001F27B7"/>
    <w:rsid w:val="002C2C17"/>
    <w:rsid w:val="003938F5"/>
    <w:rsid w:val="004F44B3"/>
    <w:rsid w:val="009D587A"/>
    <w:rsid w:val="00BB2705"/>
    <w:rsid w:val="00E60940"/>
    <w:rsid w:val="00F72AF5"/>
    <w:rsid w:val="00FD7C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FCE7C74"/>
  <w15:chartTrackingRefBased/>
  <w15:docId w15:val="{A2B171EC-838E-4EA6-AAE4-97B044364A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F27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F27B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938F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38F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7</Pages>
  <Words>117</Words>
  <Characters>66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6</cp:revision>
  <cp:lastPrinted>2017-10-27T14:36:00Z</cp:lastPrinted>
  <dcterms:created xsi:type="dcterms:W3CDTF">2016-12-05T20:01:00Z</dcterms:created>
  <dcterms:modified xsi:type="dcterms:W3CDTF">2017-10-27T14:36:00Z</dcterms:modified>
</cp:coreProperties>
</file>